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2338" w:rsidRPr="008E2346" w:rsidRDefault="008E2346" w:rsidP="00BA7D9F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8E2346">
        <w:rPr>
          <w:rFonts w:ascii="Arial" w:hAnsi="Arial" w:cs="Arial"/>
          <w:b/>
          <w:sz w:val="24"/>
          <w:szCs w:val="24"/>
          <w:u w:val="single"/>
        </w:rPr>
        <w:t>EJERCICIO N°1:</w:t>
      </w:r>
    </w:p>
    <w:p w:rsidR="008E2346" w:rsidRDefault="008E2346" w:rsidP="00BA7D9F">
      <w:pPr>
        <w:spacing w:after="0" w:line="240" w:lineRule="auto"/>
        <w:rPr>
          <w:b/>
          <w:u w:val="single"/>
        </w:rPr>
      </w:pPr>
    </w:p>
    <w:p w:rsidR="008E2346" w:rsidRDefault="007550C0" w:rsidP="00BA7D9F">
      <w:pPr>
        <w:spacing w:after="0" w:line="240" w:lineRule="auto"/>
        <w:rPr>
          <w:rFonts w:ascii="Arial" w:hAnsi="Arial"/>
        </w:rPr>
      </w:pPr>
      <w:r>
        <w:rPr>
          <w:rFonts w:ascii="Arial" w:hAnsi="Arial"/>
          <w:noProof/>
          <w:lang w:eastAsia="es-AR"/>
        </w:rPr>
        <w:drawing>
          <wp:anchor distT="0" distB="0" distL="114300" distR="114300" simplePos="0" relativeHeight="251673600" behindDoc="1" locked="0" layoutInCell="1" allowOverlap="1" wp14:anchorId="798EA4E1" wp14:editId="705848DE">
            <wp:simplePos x="0" y="0"/>
            <wp:positionH relativeFrom="column">
              <wp:posOffset>194945</wp:posOffset>
            </wp:positionH>
            <wp:positionV relativeFrom="paragraph">
              <wp:posOffset>18415</wp:posOffset>
            </wp:positionV>
            <wp:extent cx="4962525" cy="1857375"/>
            <wp:effectExtent l="0" t="0" r="9525" b="9525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7D9F" w:rsidRDefault="00BA7D9F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  <w:rPr>
          <w:rFonts w:ascii="Arial" w:hAnsi="Arial"/>
        </w:rPr>
      </w:pPr>
    </w:p>
    <w:p w:rsidR="008E2346" w:rsidRDefault="008E2346" w:rsidP="00BA7D9F">
      <w:pPr>
        <w:spacing w:after="0" w:line="240" w:lineRule="auto"/>
      </w:pPr>
    </w:p>
    <w:p w:rsidR="008D203A" w:rsidRDefault="008D203A" w:rsidP="00F85A26">
      <w:pPr>
        <w:spacing w:after="0" w:line="240" w:lineRule="auto"/>
        <w:rPr>
          <w:rFonts w:ascii="Arial" w:hAnsi="Arial"/>
          <w:position w:val="-14"/>
        </w:rPr>
      </w:pPr>
    </w:p>
    <w:p w:rsidR="008D203A" w:rsidRDefault="008D203A" w:rsidP="00F85A26">
      <w:pPr>
        <w:spacing w:after="0" w:line="240" w:lineRule="auto"/>
        <w:rPr>
          <w:rFonts w:ascii="Arial" w:hAnsi="Arial"/>
          <w:position w:val="-14"/>
        </w:rPr>
      </w:pPr>
    </w:p>
    <w:p w:rsidR="004A7F25" w:rsidRDefault="00F85A26" w:rsidP="00F85A26">
      <w:pPr>
        <w:spacing w:after="0" w:line="240" w:lineRule="auto"/>
        <w:rPr>
          <w:rFonts w:ascii="Arial" w:hAnsi="Arial"/>
        </w:rPr>
      </w:pPr>
      <w:r w:rsidRPr="002F0468">
        <w:rPr>
          <w:rFonts w:ascii="Arial" w:hAnsi="Arial"/>
          <w:position w:val="-14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3pt;height:20.1pt" o:ole="">
            <v:imagedata r:id="rId9" o:title=""/>
          </v:shape>
          <o:OLEObject Type="Embed" ProgID="Equation.DSMT4" ShapeID="_x0000_i1025" DrawAspect="Content" ObjectID="_1376074724" r:id="rId10"/>
        </w:object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4A7F25" w:rsidRDefault="00F85A26" w:rsidP="00F85A26">
      <w:pPr>
        <w:spacing w:after="0" w:line="240" w:lineRule="auto"/>
        <w:rPr>
          <w:rFonts w:ascii="Arial" w:hAnsi="Arial"/>
        </w:rPr>
      </w:pPr>
      <w:r w:rsidRPr="002F0468">
        <w:rPr>
          <w:rFonts w:ascii="Arial" w:hAnsi="Arial"/>
          <w:position w:val="-14"/>
        </w:rPr>
        <w:object w:dxaOrig="2120" w:dyaOrig="400">
          <v:shape id="_x0000_i1026" type="#_x0000_t75" style="width:106.35pt;height:20.1pt" o:ole="">
            <v:imagedata r:id="rId11" o:title=""/>
          </v:shape>
          <o:OLEObject Type="Embed" ProgID="Equation.DSMT4" ShapeID="_x0000_i1026" DrawAspect="Content" ObjectID="_1376074725" r:id="rId12"/>
        </w:object>
      </w:r>
      <w:r>
        <w:rPr>
          <w:rFonts w:ascii="Arial" w:hAnsi="Arial"/>
        </w:rPr>
        <w:tab/>
      </w:r>
    </w:p>
    <w:p w:rsidR="008E2346" w:rsidRPr="00BA7D9F" w:rsidRDefault="00F85A26" w:rsidP="00F85A26">
      <w:pPr>
        <w:spacing w:after="0" w:line="240" w:lineRule="auto"/>
        <w:rPr>
          <w:rFonts w:ascii="Arial" w:hAnsi="Arial" w:cs="Arial"/>
        </w:rPr>
      </w:pPr>
      <w:r w:rsidRPr="002F0468">
        <w:rPr>
          <w:rFonts w:ascii="Arial" w:hAnsi="Arial"/>
          <w:position w:val="-14"/>
        </w:rPr>
        <w:object w:dxaOrig="2140" w:dyaOrig="400">
          <v:shape id="_x0000_i1027" type="#_x0000_t75" style="width:107.15pt;height:20.1pt" o:ole="">
            <v:imagedata r:id="rId13" o:title=""/>
          </v:shape>
          <o:OLEObject Type="Embed" ProgID="Equation.DSMT4" ShapeID="_x0000_i1027" DrawAspect="Content" ObjectID="_1376074726" r:id="rId14"/>
        </w:object>
      </w:r>
    </w:p>
    <w:p w:rsidR="00F85A26" w:rsidRDefault="00F85A26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F85A26" w:rsidRDefault="00F85A26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F85A26" w:rsidRDefault="00F85A26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560F64" w:rsidRDefault="009E6BF8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  <w:r w:rsidRPr="009E6BF8">
        <w:rPr>
          <w:rFonts w:ascii="Arial" w:eastAsiaTheme="minorEastAsia" w:hAnsi="Arial" w:cs="Arial"/>
          <w:sz w:val="24"/>
          <w:szCs w:val="24"/>
          <w:u w:val="single"/>
        </w:rPr>
        <w:t>Corrientes:</w:t>
      </w:r>
    </w:p>
    <w:p w:rsidR="009E6BF8" w:rsidRPr="009E6BF8" w:rsidRDefault="009E6BF8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560F64" w:rsidRPr="0080299F" w:rsidRDefault="00560F64" w:rsidP="00BA7D9F">
      <w:pPr>
        <w:spacing w:after="0" w:line="240" w:lineRule="auto"/>
        <w:rPr>
          <w:rFonts w:ascii="Arial" w:eastAsiaTheme="minorEastAsia" w:hAnsi="Arial" w:cs="Arial"/>
          <w:noProof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Arial"/>
              <w:sz w:val="28"/>
              <w:szCs w:val="28"/>
            </w:rPr>
            <m:t>I=</m:t>
          </m:r>
          <m:f>
            <m:f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ascii="Arial" w:eastAsiaTheme="minorEastAsia" w:hAnsi="Arial" w:cs="Arial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Z</m:t>
              </m:r>
            </m:den>
          </m:f>
        </m:oMath>
      </m:oMathPara>
    </w:p>
    <w:p w:rsidR="0080299F" w:rsidRDefault="0080299F" w:rsidP="00BA7D9F">
      <w:pPr>
        <w:spacing w:after="0" w:line="240" w:lineRule="auto"/>
        <w:rPr>
          <w:rFonts w:ascii="Arial" w:eastAsiaTheme="minorEastAsia" w:hAnsi="Arial" w:cs="Arial"/>
          <w:noProof/>
          <w:sz w:val="28"/>
          <w:szCs w:val="28"/>
        </w:rPr>
      </w:pPr>
    </w:p>
    <w:p w:rsidR="00560F64" w:rsidRPr="00BA7D9F" w:rsidRDefault="009E6BF8" w:rsidP="00BA7D9F">
      <w:pPr>
        <w:spacing w:after="0" w:line="240" w:lineRule="auto"/>
        <w:rPr>
          <w:rFonts w:ascii="Arial" w:eastAsiaTheme="minorEastAsia" w:hAnsi="Arial" w:cs="Arial"/>
          <w:sz w:val="40"/>
          <w:szCs w:val="40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5CF0513" wp14:editId="3202755B">
                <wp:simplePos x="0" y="0"/>
                <wp:positionH relativeFrom="column">
                  <wp:posOffset>-38735</wp:posOffset>
                </wp:positionH>
                <wp:positionV relativeFrom="paragraph">
                  <wp:posOffset>244263</wp:posOffset>
                </wp:positionV>
                <wp:extent cx="1379855" cy="440055"/>
                <wp:effectExtent l="57150" t="38100" r="67945" b="93345"/>
                <wp:wrapNone/>
                <wp:docPr id="2" name="2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9855" cy="44005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2 Rectángulo" o:spid="_x0000_s1026" style="position:absolute;margin-left:-3.05pt;margin-top:19.25pt;width:108.65pt;height:34.6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80299F" w:rsidRPr="0080299F" w:rsidRDefault="003F3632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90°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90°</m:t>
                  </m:r>
                </m:sup>
              </m:sSup>
            </m:den>
          </m:f>
          <m:r>
            <w:rPr>
              <w:rFonts w:ascii="Cambria Math" w:hAnsi="Cambria Math" w:cs="Arial"/>
              <w:sz w:val="24"/>
              <w:szCs w:val="24"/>
            </w:rPr>
            <m:t xml:space="preserve">=10 A </m:t>
          </m:r>
        </m:oMath>
      </m:oMathPara>
    </w:p>
    <w:p w:rsidR="0080299F" w:rsidRPr="0080299F" w:rsidRDefault="0080299F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80299F" w:rsidRPr="0080299F" w:rsidRDefault="0080299F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80299F" w:rsidRPr="0080299F" w:rsidRDefault="0080299F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35CFA87" wp14:editId="4103D80C">
                <wp:simplePos x="0" y="0"/>
                <wp:positionH relativeFrom="column">
                  <wp:posOffset>-38100</wp:posOffset>
                </wp:positionH>
                <wp:positionV relativeFrom="paragraph">
                  <wp:posOffset>139862</wp:posOffset>
                </wp:positionV>
                <wp:extent cx="1862455" cy="440055"/>
                <wp:effectExtent l="57150" t="38100" r="80645" b="93345"/>
                <wp:wrapNone/>
                <wp:docPr id="3" name="3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2455" cy="44005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3 Rectángulo" o:spid="_x0000_s1026" style="position:absolute;margin-left:-3pt;margin-top:11pt;width:146.65pt;height:34.65pt;z-index:-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560F64" w:rsidRPr="0080299F" w:rsidRDefault="008E2346" w:rsidP="00BA7D9F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330°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90°</m:t>
                  </m:r>
                </m:sup>
              </m:sSup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∠-120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A</m:t>
          </m:r>
        </m:oMath>
      </m:oMathPara>
    </w:p>
    <w:p w:rsidR="0080299F" w:rsidRPr="0080299F" w:rsidRDefault="0080299F" w:rsidP="00BA7D9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A7D9F" w:rsidRDefault="00BA7D9F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80299F" w:rsidRDefault="0080299F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4B841761" wp14:editId="2581C7F8">
                <wp:simplePos x="0" y="0"/>
                <wp:positionH relativeFrom="column">
                  <wp:posOffset>-30480</wp:posOffset>
                </wp:positionH>
                <wp:positionV relativeFrom="paragraph">
                  <wp:posOffset>145415</wp:posOffset>
                </wp:positionV>
                <wp:extent cx="1727200" cy="440055"/>
                <wp:effectExtent l="57150" t="38100" r="82550" b="93345"/>
                <wp:wrapNone/>
                <wp:docPr id="4" name="4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7200" cy="44005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4 Rectángulo" o:spid="_x0000_s1026" style="position:absolute;margin-left:-2.4pt;margin-top:11.45pt;width:136pt;height:34.65pt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BA7D9F" w:rsidRPr="0080299F" w:rsidRDefault="003F3632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210°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90°</m:t>
                  </m:r>
                </m:sup>
              </m:sSup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∠120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A</m:t>
          </m:r>
        </m:oMath>
      </m:oMathPara>
    </w:p>
    <w:p w:rsidR="00696F80" w:rsidRDefault="00696F80">
      <w:pPr>
        <w:rPr>
          <w:rFonts w:ascii="Arial" w:hAnsi="Arial" w:cs="Arial"/>
          <w:sz w:val="24"/>
          <w:szCs w:val="24"/>
          <w:u w:val="single"/>
        </w:rPr>
      </w:pPr>
    </w:p>
    <w:p w:rsidR="007550C0" w:rsidRDefault="007550C0">
      <w:pPr>
        <w:rPr>
          <w:rFonts w:ascii="Arial" w:hAnsi="Arial" w:cs="Arial"/>
          <w:sz w:val="24"/>
          <w:szCs w:val="24"/>
          <w:u w:val="single"/>
        </w:rPr>
      </w:pPr>
    </w:p>
    <w:p w:rsidR="007550C0" w:rsidRDefault="007550C0">
      <w:pPr>
        <w:rPr>
          <w:rFonts w:ascii="Arial" w:hAnsi="Arial" w:cs="Arial"/>
          <w:sz w:val="24"/>
          <w:szCs w:val="24"/>
          <w:u w:val="single"/>
        </w:rPr>
      </w:pPr>
    </w:p>
    <w:p w:rsidR="007550C0" w:rsidRDefault="007550C0">
      <w:pPr>
        <w:rPr>
          <w:rFonts w:ascii="Arial" w:hAnsi="Arial" w:cs="Arial"/>
          <w:sz w:val="24"/>
          <w:szCs w:val="24"/>
          <w:u w:val="single"/>
        </w:rPr>
      </w:pPr>
    </w:p>
    <w:p w:rsidR="007550C0" w:rsidRDefault="007550C0">
      <w:pPr>
        <w:rPr>
          <w:rFonts w:ascii="Arial" w:hAnsi="Arial" w:cs="Arial"/>
          <w:sz w:val="24"/>
          <w:szCs w:val="24"/>
          <w:u w:val="single"/>
        </w:rPr>
      </w:pPr>
    </w:p>
    <w:p w:rsidR="00387470" w:rsidRDefault="00D93DE9" w:rsidP="00387470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>
        <w:rPr>
          <w:noProof/>
          <w:lang w:eastAsia="es-AR"/>
        </w:rPr>
        <w:lastRenderedPageBreak/>
        <w:drawing>
          <wp:anchor distT="0" distB="0" distL="114300" distR="114300" simplePos="0" relativeHeight="251674624" behindDoc="1" locked="0" layoutInCell="1" allowOverlap="1" wp14:anchorId="538A6FA0" wp14:editId="00E92518">
            <wp:simplePos x="0" y="0"/>
            <wp:positionH relativeFrom="column">
              <wp:posOffset>535305</wp:posOffset>
            </wp:positionH>
            <wp:positionV relativeFrom="paragraph">
              <wp:posOffset>39370</wp:posOffset>
            </wp:positionV>
            <wp:extent cx="4156710" cy="4062730"/>
            <wp:effectExtent l="0" t="0" r="0" b="0"/>
            <wp:wrapNone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6710" cy="4062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470" w:rsidRPr="00387470" w:rsidRDefault="00387470" w:rsidP="007550C0">
      <w:pPr>
        <w:tabs>
          <w:tab w:val="left" w:pos="3027"/>
        </w:tabs>
        <w:spacing w:after="0" w:line="240" w:lineRule="auto"/>
        <w:jc w:val="right"/>
        <w:rPr>
          <w:rFonts w:ascii="Arial" w:hAnsi="Arial" w:cs="Arial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hAnsi="Cambria Math" w:cs="Arial"/>
              <w:sz w:val="24"/>
              <w:szCs w:val="24"/>
            </w:rPr>
            <m:t>Esc: 40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cm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 xml:space="preserve">     Esc: 2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cm</m:t>
              </m:r>
            </m:den>
          </m:f>
        </m:oMath>
      </m:oMathPara>
    </w:p>
    <w:p w:rsidR="00387470" w:rsidRP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80299F" w:rsidRDefault="0080299F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387470" w:rsidRDefault="00387470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BA7D9F" w:rsidRDefault="00BA7D9F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  <w:bookmarkStart w:id="0" w:name="_GoBack"/>
      <w:bookmarkEnd w:id="0"/>
      <w:r w:rsidRPr="00BA7D9F">
        <w:rPr>
          <w:rFonts w:ascii="Arial" w:hAnsi="Arial" w:cs="Arial"/>
          <w:sz w:val="24"/>
          <w:szCs w:val="24"/>
          <w:u w:val="single"/>
        </w:rPr>
        <w:t>Potencias</w:t>
      </w:r>
      <w:r>
        <w:rPr>
          <w:rFonts w:ascii="Arial" w:hAnsi="Arial" w:cs="Arial"/>
          <w:sz w:val="24"/>
          <w:szCs w:val="24"/>
          <w:u w:val="single"/>
        </w:rPr>
        <w:t>:</w:t>
      </w:r>
    </w:p>
    <w:p w:rsidR="00BA7D9F" w:rsidRDefault="00BA7D9F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885ACD" w:rsidRPr="00885ACD" w:rsidRDefault="00885ACD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P= U. I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φ</m:t>
              </m:r>
            </m:e>
          </m:func>
        </m:oMath>
      </m:oMathPara>
    </w:p>
    <w:p w:rsidR="00885ACD" w:rsidRPr="00885ACD" w:rsidRDefault="00885ACD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BA7D9F" w:rsidRPr="00BA7D9F" w:rsidRDefault="003F3632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10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9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0 W</m:t>
          </m:r>
        </m:oMath>
      </m:oMathPara>
    </w:p>
    <w:p w:rsidR="00BA7D9F" w:rsidRPr="00BA7D9F" w:rsidRDefault="00BA7D9F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BA7D9F" w:rsidRPr="00BA7D9F" w:rsidRDefault="003F3632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Arial"/>
            <w:sz w:val="24"/>
            <w:szCs w:val="24"/>
          </w:rPr>
          <m:t>=220V.10A.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Arial"/>
                <w:sz w:val="24"/>
                <w:szCs w:val="24"/>
              </w:rPr>
              <m:t>(90°)</m:t>
            </m:r>
          </m:e>
        </m:func>
        <m:r>
          <w:rPr>
            <w:rFonts w:ascii="Cambria Math" w:hAnsi="Cambria Math" w:cs="Arial"/>
            <w:sz w:val="24"/>
            <w:szCs w:val="24"/>
          </w:rPr>
          <m:t>=0</m:t>
        </m:r>
        <m:r>
          <w:rPr>
            <w:rFonts w:ascii="Cambria Math" w:eastAsiaTheme="minorEastAsia" w:hAnsi="Cambria Math" w:cs="Arial"/>
            <w:sz w:val="24"/>
            <w:szCs w:val="24"/>
          </w:rPr>
          <m:t xml:space="preserve"> W</m:t>
        </m:r>
      </m:oMath>
      <w:r w:rsidR="00BA7D9F">
        <w:rPr>
          <w:rFonts w:ascii="Arial" w:eastAsiaTheme="minorEastAsia" w:hAnsi="Arial" w:cs="Arial"/>
          <w:sz w:val="24"/>
          <w:szCs w:val="24"/>
        </w:rPr>
        <w:t xml:space="preserve"> </w:t>
      </w:r>
    </w:p>
    <w:p w:rsidR="00BA7D9F" w:rsidRPr="00BA7D9F" w:rsidRDefault="00BA7D9F" w:rsidP="00BA7D9F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BA7D9F" w:rsidRPr="00885ACD" w:rsidRDefault="003F3632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10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9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0 W</m:t>
          </m:r>
        </m:oMath>
      </m:oMathPara>
    </w:p>
    <w:p w:rsidR="00885ACD" w:rsidRDefault="00885ACD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D141DC" w:rsidRPr="007550C0" w:rsidRDefault="003F3632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rif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eastAsiaTheme="minorEastAsia" w:hAnsi="Cambria Math" w:cs="Arial"/>
              <w:sz w:val="24"/>
              <w:szCs w:val="24"/>
            </w:rPr>
            <m:t>=0 W</m:t>
          </m:r>
        </m:oMath>
      </m:oMathPara>
    </w:p>
    <w:p w:rsidR="007550C0" w:rsidRDefault="007550C0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7550C0" w:rsidRDefault="007550C0" w:rsidP="00BA7D9F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EC5029" w:rsidRDefault="00EC5029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885ACD" w:rsidRPr="00885ACD" w:rsidRDefault="00885ACD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Q= U. I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φ</m:t>
              </m:r>
            </m:e>
          </m:func>
        </m:oMath>
      </m:oMathPara>
    </w:p>
    <w:p w:rsidR="00885ACD" w:rsidRDefault="00885ACD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885ACD" w:rsidRPr="009E6BF8" w:rsidRDefault="003F3632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10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9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2200 VAR</m:t>
          </m:r>
        </m:oMath>
      </m:oMathPara>
    </w:p>
    <w:p w:rsidR="009E6BF8" w:rsidRPr="009E6BF8" w:rsidRDefault="009E6BF8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9E6BF8" w:rsidRPr="00BA7D9F" w:rsidRDefault="003F3632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10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9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2200 VAR</m:t>
          </m:r>
        </m:oMath>
      </m:oMathPara>
    </w:p>
    <w:p w:rsidR="009E6BF8" w:rsidRPr="009E6BF8" w:rsidRDefault="009E6BF8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9E6BF8" w:rsidRPr="00D141DC" w:rsidRDefault="003F3632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10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9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2200 VAR</m:t>
          </m:r>
        </m:oMath>
      </m:oMathPara>
    </w:p>
    <w:p w:rsidR="00D141DC" w:rsidRDefault="00D141DC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D141DC" w:rsidRPr="00BA7D9F" w:rsidRDefault="003F3632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rif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eastAsiaTheme="minorEastAsia" w:hAnsi="Cambria Math" w:cs="Arial"/>
              <w:sz w:val="24"/>
              <w:szCs w:val="24"/>
            </w:rPr>
            <m:t>=6600 VAR</m:t>
          </m:r>
        </m:oMath>
      </m:oMathPara>
    </w:p>
    <w:p w:rsidR="009E6BF8" w:rsidRPr="00BA7D9F" w:rsidRDefault="009E6BF8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D141DC" w:rsidRDefault="00D141DC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885ACD" w:rsidRPr="009E6BF8" w:rsidRDefault="009E6BF8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w:lastRenderedPageBreak/>
            <m:t>S= U. I</m:t>
          </m:r>
        </m:oMath>
      </m:oMathPara>
    </w:p>
    <w:p w:rsidR="009E6BF8" w:rsidRDefault="009E6BF8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9E6BF8" w:rsidRPr="009E6BF8" w:rsidRDefault="003F3632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 220V.10A=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2200 VA</m:t>
          </m:r>
        </m:oMath>
      </m:oMathPara>
    </w:p>
    <w:p w:rsidR="009E6BF8" w:rsidRDefault="009E6BF8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9E6BF8" w:rsidRPr="009E6BF8" w:rsidRDefault="003F3632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 220V.10A=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2200 VA</m:t>
          </m:r>
        </m:oMath>
      </m:oMathPara>
    </w:p>
    <w:p w:rsidR="00560F64" w:rsidRDefault="00560F64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9E6BF8" w:rsidRPr="009E6BF8" w:rsidRDefault="003F3632" w:rsidP="009E6BF8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 220V.10A=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2200 VA</m:t>
          </m:r>
        </m:oMath>
      </m:oMathPara>
    </w:p>
    <w:p w:rsidR="009E6BF8" w:rsidRDefault="009E6BF8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9E6BF8" w:rsidRPr="00D658DB" w:rsidRDefault="003F3632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rif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trif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trif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Arial"/>
              <w:sz w:val="24"/>
              <w:szCs w:val="24"/>
            </w:rPr>
            <m:t>=6600 VA</m:t>
          </m:r>
        </m:oMath>
      </m:oMathPara>
    </w:p>
    <w:p w:rsidR="00D658DB" w:rsidRDefault="00D658DB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D658DB" w:rsidRDefault="00D658DB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D658DB" w:rsidRDefault="00D658DB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:rsidR="00D658DB" w:rsidRDefault="00D658DB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u w:val="single"/>
        </w:rPr>
      </w:pPr>
      <w:r w:rsidRPr="00D658DB">
        <w:rPr>
          <w:rFonts w:ascii="Arial" w:hAnsi="Arial" w:cs="Arial"/>
          <w:sz w:val="24"/>
          <w:szCs w:val="24"/>
          <w:u w:val="single"/>
        </w:rPr>
        <w:t>Medición de Vatímetros:</w:t>
      </w:r>
    </w:p>
    <w:p w:rsidR="00D658DB" w:rsidRPr="00E51D99" w:rsidRDefault="00E51D99" w:rsidP="00E51D99">
      <w:pPr>
        <w:tabs>
          <w:tab w:val="left" w:pos="7133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51D99">
        <w:rPr>
          <w:rFonts w:ascii="Arial" w:hAnsi="Arial" w:cs="Arial"/>
          <w:sz w:val="24"/>
          <w:szCs w:val="24"/>
        </w:rPr>
        <w:tab/>
      </w:r>
    </w:p>
    <w:p w:rsidR="00D658DB" w:rsidRPr="00D658DB" w:rsidRDefault="00E51D99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  <w:lang w:eastAsia="es-AR"/>
        </w:rPr>
        <w:drawing>
          <wp:anchor distT="0" distB="0" distL="114300" distR="114300" simplePos="0" relativeHeight="251676672" behindDoc="1" locked="0" layoutInCell="1" allowOverlap="1" wp14:anchorId="172371D4" wp14:editId="45D28B8F">
            <wp:simplePos x="0" y="0"/>
            <wp:positionH relativeFrom="column">
              <wp:posOffset>4213860</wp:posOffset>
            </wp:positionH>
            <wp:positionV relativeFrom="paragraph">
              <wp:posOffset>70485</wp:posOffset>
            </wp:positionV>
            <wp:extent cx="1233170" cy="627380"/>
            <wp:effectExtent l="0" t="0" r="5080" b="1270"/>
            <wp:wrapNone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 w:cs="Arial"/>
            <w:sz w:val="24"/>
            <w:szCs w:val="24"/>
          </w:rPr>
          <m:t>P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RT</m:t>
            </m:r>
          </m:sub>
        </m:sSub>
        <m: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T</m:t>
            </m:r>
          </m:sub>
        </m:sSub>
      </m:oMath>
    </w:p>
    <w:p w:rsidR="00D658DB" w:rsidRDefault="00D658DB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D658DB" w:rsidRPr="00E4535B" w:rsidRDefault="00D658DB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  <w:lang w:val="en-US"/>
        </w:rPr>
      </w:pPr>
      <m:oMath>
        <m:r>
          <w:rPr>
            <w:rFonts w:ascii="Cambria Math" w:hAnsi="Cambria Math" w:cs="Arial"/>
            <w:sz w:val="24"/>
            <w:szCs w:val="24"/>
          </w:rPr>
          <m:t>Q</m:t>
        </m:r>
        <m:r>
          <w:rPr>
            <w:rFonts w:ascii="Cambria Math" w:hAnsi="Cambria Math" w:cs="Arial"/>
            <w:sz w:val="24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Cambria Math" w:cs="Arial"/>
            <w:sz w:val="24"/>
            <w:szCs w:val="24"/>
            <w:lang w:val="en-US"/>
          </w:rPr>
          <m:t>.(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T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RT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)</m:t>
        </m:r>
      </m:oMath>
      <w:r w:rsidR="00E51D99" w:rsidRPr="00E4535B">
        <w:rPr>
          <w:rFonts w:ascii="Arial" w:eastAsiaTheme="minorEastAsia" w:hAnsi="Arial" w:cs="Arial"/>
          <w:sz w:val="24"/>
          <w:szCs w:val="24"/>
          <w:lang w:val="en-US"/>
        </w:rPr>
        <w:t xml:space="preserve"> </w:t>
      </w:r>
    </w:p>
    <w:p w:rsidR="00D658DB" w:rsidRPr="00E4535B" w:rsidRDefault="00D658DB" w:rsidP="00885ACD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  <w:lang w:val="en-US"/>
        </w:rPr>
      </w:pPr>
    </w:p>
    <w:p w:rsidR="00D658DB" w:rsidRPr="00DF1C0D" w:rsidRDefault="003F3632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RT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RT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.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.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1</m:t>
                </m:r>
              </m:sub>
            </m:sSub>
          </m:e>
        </m:func>
        <m:r>
          <w:rPr>
            <w:rFonts w:ascii="Cambria Math" w:hAnsi="Cambria Math" w:cs="Arial"/>
            <w:sz w:val="24"/>
            <w:szCs w:val="24"/>
            <w:lang w:val="en-US"/>
          </w:rPr>
          <m:t>=380</m:t>
        </m:r>
        <m:r>
          <w:rPr>
            <w:rFonts w:ascii="Cambria Math" w:hAnsi="Cambria Math" w:cs="Arial"/>
            <w:sz w:val="24"/>
            <w:szCs w:val="24"/>
          </w:rPr>
          <m:t>V</m:t>
        </m:r>
        <m:r>
          <w:rPr>
            <w:rFonts w:ascii="Cambria Math" w:hAnsi="Cambria Math" w:cs="Arial"/>
            <w:sz w:val="24"/>
            <w:szCs w:val="24"/>
            <w:lang w:val="en-US"/>
          </w:rPr>
          <m:t>.10</m:t>
        </m:r>
        <m:r>
          <w:rPr>
            <w:rFonts w:ascii="Cambria Math" w:hAnsi="Cambria Math" w:cs="Arial"/>
            <w:sz w:val="24"/>
            <w:szCs w:val="24"/>
          </w:rPr>
          <m:t>A</m:t>
        </m:r>
        <m:r>
          <w:rPr>
            <w:rFonts w:ascii="Cambria Math" w:hAnsi="Cambria Math" w:cs="Arial"/>
            <w:sz w:val="24"/>
            <w:szCs w:val="24"/>
            <w:lang w:val="en-US"/>
          </w:rPr>
          <m:t>.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60°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=</m:t>
            </m:r>
          </m:e>
        </m:func>
      </m:oMath>
      <w:r w:rsidR="00DF1C0D" w:rsidRPr="00DF1C0D">
        <w:rPr>
          <w:rFonts w:ascii="Arial" w:eastAsiaTheme="minorEastAsia" w:hAnsi="Arial" w:cs="Arial"/>
          <w:sz w:val="24"/>
          <w:szCs w:val="24"/>
          <w:lang w:val="en-US"/>
        </w:rPr>
        <w:t xml:space="preserve">1900 </w:t>
      </w:r>
      <w:r w:rsidR="00DF1C0D">
        <w:rPr>
          <w:rFonts w:ascii="Arial" w:eastAsiaTheme="minorEastAsia" w:hAnsi="Arial" w:cs="Arial"/>
          <w:sz w:val="24"/>
          <w:szCs w:val="24"/>
          <w:lang w:val="en-US"/>
        </w:rPr>
        <w:t>W</w:t>
      </w:r>
    </w:p>
    <w:p w:rsidR="00D658DB" w:rsidRPr="00DF1C0D" w:rsidRDefault="00D658DB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  <w:lang w:val="en-US"/>
        </w:rPr>
      </w:pPr>
    </w:p>
    <w:p w:rsidR="00D658DB" w:rsidRPr="00E4535B" w:rsidRDefault="003B5F79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  <w:lang w:val="en-US"/>
        </w:rPr>
      </w:pPr>
      <w:r>
        <w:rPr>
          <w:rFonts w:ascii="Arial" w:eastAsiaTheme="minorEastAsia" w:hAnsi="Arial" w:cs="Arial"/>
          <w:noProof/>
          <w:sz w:val="24"/>
          <w:szCs w:val="24"/>
          <w:lang w:eastAsia="es-AR"/>
        </w:rPr>
        <w:drawing>
          <wp:anchor distT="0" distB="0" distL="114300" distR="114300" simplePos="0" relativeHeight="251677696" behindDoc="1" locked="0" layoutInCell="1" allowOverlap="1" wp14:anchorId="0FC9820F" wp14:editId="408F2163">
            <wp:simplePos x="0" y="0"/>
            <wp:positionH relativeFrom="column">
              <wp:posOffset>4213860</wp:posOffset>
            </wp:positionH>
            <wp:positionV relativeFrom="paragraph">
              <wp:posOffset>19050</wp:posOffset>
            </wp:positionV>
            <wp:extent cx="1254760" cy="669925"/>
            <wp:effectExtent l="0" t="0" r="2540" b="0"/>
            <wp:wrapNone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6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T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T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.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Arial"/>
            <w:sz w:val="24"/>
            <w:szCs w:val="24"/>
            <w:lang w:val="en-US"/>
          </w:rPr>
          <m:t>.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cos</m:t>
            </m:r>
          </m:fName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2</m:t>
                </m:r>
              </m:sub>
            </m:sSub>
          </m:e>
        </m:func>
        <m:r>
          <w:rPr>
            <w:rFonts w:ascii="Cambria Math" w:hAnsi="Cambria Math" w:cs="Arial"/>
            <w:sz w:val="24"/>
            <w:szCs w:val="24"/>
            <w:lang w:val="en-US"/>
          </w:rPr>
          <m:t>=380</m:t>
        </m:r>
        <m:r>
          <w:rPr>
            <w:rFonts w:ascii="Cambria Math" w:hAnsi="Cambria Math" w:cs="Arial"/>
            <w:sz w:val="24"/>
            <w:szCs w:val="24"/>
          </w:rPr>
          <m:t>V</m:t>
        </m:r>
        <m:r>
          <w:rPr>
            <w:rFonts w:ascii="Cambria Math" w:hAnsi="Cambria Math" w:cs="Arial"/>
            <w:sz w:val="24"/>
            <w:szCs w:val="24"/>
            <w:lang w:val="en-US"/>
          </w:rPr>
          <m:t>.10</m:t>
        </m:r>
        <m:r>
          <w:rPr>
            <w:rFonts w:ascii="Cambria Math" w:hAnsi="Cambria Math" w:cs="Arial"/>
            <w:sz w:val="24"/>
            <w:szCs w:val="24"/>
          </w:rPr>
          <m:t>A</m:t>
        </m:r>
        <m:r>
          <w:rPr>
            <w:rFonts w:ascii="Cambria Math" w:hAnsi="Cambria Math" w:cs="Arial"/>
            <w:sz w:val="24"/>
            <w:szCs w:val="24"/>
            <w:lang w:val="en-US"/>
          </w:rPr>
          <m:t>.</m:t>
        </m:r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60°</m:t>
                </m:r>
              </m:e>
            </m:d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=</m:t>
            </m:r>
          </m:e>
        </m:func>
      </m:oMath>
      <w:r w:rsidR="00DF1C0D" w:rsidRPr="00DF1C0D">
        <w:rPr>
          <w:rFonts w:ascii="Arial" w:eastAsiaTheme="minorEastAsia" w:hAnsi="Arial" w:cs="Arial"/>
          <w:sz w:val="24"/>
          <w:szCs w:val="24"/>
          <w:lang w:val="en-US"/>
        </w:rPr>
        <w:t>1900 W</w:t>
      </w:r>
    </w:p>
    <w:p w:rsidR="0080299F" w:rsidRDefault="0080299F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DF1C0D" w:rsidRPr="00E51D99" w:rsidRDefault="00DF1C0D" w:rsidP="00DF1C0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  <w:lang w:val="en-US"/>
        </w:rPr>
      </w:pPr>
    </w:p>
    <w:p w:rsidR="00DF1C0D" w:rsidRPr="00DF1C0D" w:rsidRDefault="00DF1C0D" w:rsidP="00DF1C0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P=1900 W+1900 W=3800 W</m:t>
          </m:r>
        </m:oMath>
      </m:oMathPara>
    </w:p>
    <w:p w:rsidR="00DF1C0D" w:rsidRDefault="00DF1C0D" w:rsidP="00DF1C0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DF1C0D" w:rsidRPr="00D658DB" w:rsidRDefault="00DF1C0D" w:rsidP="00DF1C0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Q=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e>
          </m:rad>
          <m:r>
            <w:rPr>
              <w:rFonts w:ascii="Cambria Math" w:hAnsi="Cambria Math" w:cs="Arial"/>
              <w:sz w:val="24"/>
              <w:szCs w:val="24"/>
            </w:rPr>
            <m:t>.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4"/>
                </w:rPr>
                <m:t>1900 W+1900 W</m:t>
              </m:r>
            </m:e>
          </m:d>
          <m:r>
            <w:rPr>
              <w:rFonts w:ascii="Cambria Math" w:hAnsi="Cambria Math" w:cs="Arial"/>
              <w:sz w:val="24"/>
              <w:szCs w:val="24"/>
            </w:rPr>
            <m:t>=6581.8 VAR</m:t>
          </m:r>
        </m:oMath>
      </m:oMathPara>
    </w:p>
    <w:p w:rsidR="00DF1C0D" w:rsidRPr="00DF1C0D" w:rsidRDefault="00DF1C0D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80299F" w:rsidRPr="00DF1C0D" w:rsidRDefault="0080299F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80299F" w:rsidRPr="00DF1C0D" w:rsidRDefault="0080299F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80299F" w:rsidRPr="00DF1C0D" w:rsidRDefault="0080299F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80299F" w:rsidRDefault="0080299F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7550C0" w:rsidRDefault="007550C0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7550C0" w:rsidRDefault="007550C0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7550C0" w:rsidRDefault="007550C0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7550C0" w:rsidRDefault="007550C0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7550C0" w:rsidRPr="00DF1C0D" w:rsidRDefault="007550C0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80299F" w:rsidRPr="00DF1C0D" w:rsidRDefault="0080299F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p w:rsidR="00EC5029" w:rsidRDefault="00EC5029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br w:type="page"/>
      </w:r>
    </w:p>
    <w:p w:rsidR="00A11A2D" w:rsidRPr="008E2346" w:rsidRDefault="00A11A2D" w:rsidP="00A11A2D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8E2346">
        <w:rPr>
          <w:rFonts w:ascii="Arial" w:hAnsi="Arial" w:cs="Arial"/>
          <w:b/>
          <w:sz w:val="24"/>
          <w:szCs w:val="24"/>
          <w:u w:val="single"/>
        </w:rPr>
        <w:lastRenderedPageBreak/>
        <w:t>EJERCICIO N°</w:t>
      </w:r>
      <w:r>
        <w:rPr>
          <w:rFonts w:ascii="Arial" w:hAnsi="Arial" w:cs="Arial"/>
          <w:b/>
          <w:sz w:val="24"/>
          <w:szCs w:val="24"/>
          <w:u w:val="single"/>
        </w:rPr>
        <w:t>2</w:t>
      </w:r>
      <w:r w:rsidRPr="008E2346">
        <w:rPr>
          <w:rFonts w:ascii="Arial" w:hAnsi="Arial" w:cs="Arial"/>
          <w:b/>
          <w:sz w:val="24"/>
          <w:szCs w:val="24"/>
          <w:u w:val="single"/>
        </w:rPr>
        <w:t>:</w:t>
      </w:r>
    </w:p>
    <w:p w:rsidR="00D658DB" w:rsidRDefault="00F85A26" w:rsidP="00885ACD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/>
          <w:noProof/>
          <w:lang w:eastAsia="es-AR"/>
        </w:rPr>
        <w:drawing>
          <wp:anchor distT="0" distB="0" distL="114300" distR="114300" simplePos="0" relativeHeight="251664384" behindDoc="1" locked="0" layoutInCell="1" allowOverlap="1" wp14:anchorId="0A1E2FF1" wp14:editId="4321E3E0">
            <wp:simplePos x="0" y="0"/>
            <wp:positionH relativeFrom="column">
              <wp:posOffset>88900</wp:posOffset>
            </wp:positionH>
            <wp:positionV relativeFrom="paragraph">
              <wp:posOffset>65405</wp:posOffset>
            </wp:positionV>
            <wp:extent cx="5400675" cy="2247900"/>
            <wp:effectExtent l="0" t="0" r="9525" b="0"/>
            <wp:wrapNone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6509" w:rsidRDefault="00946509" w:rsidP="00F85A26">
      <w:pPr>
        <w:spacing w:after="0"/>
        <w:rPr>
          <w:rFonts w:ascii="Arial" w:hAnsi="Arial" w:cs="Arial"/>
          <w:sz w:val="24"/>
          <w:szCs w:val="24"/>
        </w:rPr>
      </w:pPr>
    </w:p>
    <w:p w:rsidR="00946509" w:rsidRPr="00946509" w:rsidRDefault="00946509" w:rsidP="00946509">
      <w:pPr>
        <w:rPr>
          <w:rFonts w:ascii="Arial" w:hAnsi="Arial" w:cs="Arial"/>
          <w:sz w:val="24"/>
          <w:szCs w:val="24"/>
        </w:rPr>
      </w:pPr>
    </w:p>
    <w:p w:rsidR="00946509" w:rsidRPr="00946509" w:rsidRDefault="00946509" w:rsidP="00946509">
      <w:pPr>
        <w:rPr>
          <w:rFonts w:ascii="Arial" w:hAnsi="Arial" w:cs="Arial"/>
          <w:sz w:val="24"/>
          <w:szCs w:val="24"/>
        </w:rPr>
      </w:pPr>
    </w:p>
    <w:p w:rsidR="00946509" w:rsidRPr="00946509" w:rsidRDefault="00946509" w:rsidP="00946509">
      <w:pPr>
        <w:rPr>
          <w:rFonts w:ascii="Arial" w:hAnsi="Arial" w:cs="Arial"/>
          <w:sz w:val="24"/>
          <w:szCs w:val="24"/>
        </w:rPr>
      </w:pPr>
    </w:p>
    <w:p w:rsidR="00946509" w:rsidRPr="00946509" w:rsidRDefault="00946509" w:rsidP="00946509">
      <w:pPr>
        <w:rPr>
          <w:rFonts w:ascii="Arial" w:hAnsi="Arial" w:cs="Arial"/>
          <w:sz w:val="24"/>
          <w:szCs w:val="24"/>
        </w:rPr>
      </w:pPr>
    </w:p>
    <w:p w:rsidR="00F85A26" w:rsidRDefault="00F85A26" w:rsidP="00F85A26">
      <w:pPr>
        <w:spacing w:after="0"/>
        <w:rPr>
          <w:rFonts w:ascii="Arial" w:hAnsi="Arial"/>
        </w:rPr>
      </w:pPr>
    </w:p>
    <w:p w:rsidR="00F85A26" w:rsidRDefault="00F85A26" w:rsidP="00F85A26">
      <w:pPr>
        <w:spacing w:after="0"/>
        <w:rPr>
          <w:rFonts w:ascii="Arial" w:hAnsi="Arial"/>
        </w:rPr>
      </w:pPr>
    </w:p>
    <w:p w:rsidR="00F85A26" w:rsidRDefault="00F85A26" w:rsidP="00F85A26">
      <w:pPr>
        <w:spacing w:after="0"/>
        <w:rPr>
          <w:rFonts w:ascii="Arial" w:hAnsi="Arial"/>
        </w:rPr>
      </w:pPr>
    </w:p>
    <w:p w:rsidR="00F85A26" w:rsidRDefault="00F85A26" w:rsidP="00F85A26">
      <w:pPr>
        <w:spacing w:after="0"/>
        <w:rPr>
          <w:rFonts w:ascii="Arial" w:hAnsi="Arial"/>
        </w:rPr>
      </w:pPr>
    </w:p>
    <w:p w:rsidR="00F85A26" w:rsidRDefault="00F85A26" w:rsidP="00F85A26">
      <w:pPr>
        <w:spacing w:after="0"/>
        <w:rPr>
          <w:rFonts w:ascii="Arial" w:hAnsi="Arial"/>
        </w:rPr>
      </w:pPr>
    </w:p>
    <w:p w:rsidR="004A7F25" w:rsidRDefault="00F85A26" w:rsidP="00F85A26">
      <w:pPr>
        <w:spacing w:after="0"/>
        <w:rPr>
          <w:rFonts w:ascii="Arial" w:hAnsi="Arial"/>
        </w:rPr>
      </w:pPr>
      <w:r w:rsidRPr="002F0468">
        <w:rPr>
          <w:rFonts w:ascii="Arial" w:hAnsi="Arial"/>
          <w:position w:val="-14"/>
        </w:rPr>
        <w:object w:dxaOrig="2020" w:dyaOrig="400">
          <v:shape id="_x0000_i1028" type="#_x0000_t75" style="width:101.3pt;height:20.1pt" o:ole="">
            <v:imagedata r:id="rId9" o:title=""/>
          </v:shape>
          <o:OLEObject Type="Embed" ProgID="Equation.DSMT4" ShapeID="_x0000_i1028" DrawAspect="Content" ObjectID="_1376074727" r:id="rId19"/>
        </w:object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4A7F25" w:rsidRDefault="00F85A26" w:rsidP="00F85A26">
      <w:pPr>
        <w:spacing w:after="0"/>
        <w:rPr>
          <w:rFonts w:ascii="Arial" w:hAnsi="Arial"/>
        </w:rPr>
      </w:pPr>
      <w:r w:rsidRPr="002F0468">
        <w:rPr>
          <w:rFonts w:ascii="Arial" w:hAnsi="Arial"/>
          <w:position w:val="-14"/>
        </w:rPr>
        <w:object w:dxaOrig="2120" w:dyaOrig="400">
          <v:shape id="_x0000_i1029" type="#_x0000_t75" style="width:106.35pt;height:20.1pt" o:ole="">
            <v:imagedata r:id="rId11" o:title=""/>
          </v:shape>
          <o:OLEObject Type="Embed" ProgID="Equation.DSMT4" ShapeID="_x0000_i1029" DrawAspect="Content" ObjectID="_1376074728" r:id="rId20"/>
        </w:object>
      </w:r>
      <w:r>
        <w:rPr>
          <w:rFonts w:ascii="Arial" w:hAnsi="Arial"/>
        </w:rPr>
        <w:tab/>
      </w:r>
    </w:p>
    <w:p w:rsidR="00F85A26" w:rsidRDefault="00F85A26" w:rsidP="00F85A26">
      <w:pPr>
        <w:spacing w:after="0"/>
        <w:rPr>
          <w:rFonts w:ascii="Arial" w:eastAsiaTheme="minorEastAsia" w:hAnsi="Arial" w:cs="Arial"/>
          <w:sz w:val="24"/>
          <w:szCs w:val="24"/>
        </w:rPr>
      </w:pPr>
      <w:r w:rsidRPr="002F0468">
        <w:rPr>
          <w:rFonts w:ascii="Arial" w:hAnsi="Arial"/>
          <w:position w:val="-14"/>
        </w:rPr>
        <w:object w:dxaOrig="2140" w:dyaOrig="400">
          <v:shape id="_x0000_i1030" type="#_x0000_t75" style="width:107.15pt;height:20.1pt" o:ole="">
            <v:imagedata r:id="rId13" o:title=""/>
          </v:shape>
          <o:OLEObject Type="Embed" ProgID="Equation.DSMT4" ShapeID="_x0000_i1030" DrawAspect="Content" ObjectID="_1376074729" r:id="rId21"/>
        </w:object>
      </w:r>
    </w:p>
    <w:p w:rsidR="00F85A26" w:rsidRDefault="00F85A26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F85A26" w:rsidRDefault="00F85A26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F85A26" w:rsidRDefault="00F85A26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946509" w:rsidRDefault="0094650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  <w:r w:rsidRPr="009E6BF8">
        <w:rPr>
          <w:rFonts w:ascii="Arial" w:eastAsiaTheme="minorEastAsia" w:hAnsi="Arial" w:cs="Arial"/>
          <w:sz w:val="24"/>
          <w:szCs w:val="24"/>
          <w:u w:val="single"/>
        </w:rPr>
        <w:t>Corrientes:</w:t>
      </w:r>
    </w:p>
    <w:p w:rsidR="00946509" w:rsidRPr="009E6BF8" w:rsidRDefault="0094650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  <w:u w:val="single"/>
        </w:rPr>
      </w:pPr>
    </w:p>
    <w:p w:rsidR="00946509" w:rsidRPr="00BA7D9F" w:rsidRDefault="00946509" w:rsidP="00946509">
      <w:pPr>
        <w:spacing w:after="0" w:line="240" w:lineRule="auto"/>
        <w:rPr>
          <w:rFonts w:ascii="Arial" w:eastAsiaTheme="minorEastAsia" w:hAnsi="Arial" w:cs="Arial"/>
          <w:noProof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Arial"/>
              <w:sz w:val="28"/>
              <w:szCs w:val="28"/>
            </w:rPr>
            <m:t>I=</m:t>
          </m:r>
          <m:f>
            <m:fPr>
              <m:ctrlPr>
                <w:rPr>
                  <w:rFonts w:ascii="Cambria Math" w:eastAsiaTheme="minorEastAsia" w:hAnsi="Cambria Math" w:cs="Arial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rFonts w:ascii="Arial" w:eastAsiaTheme="minorEastAsia" w:hAnsi="Arial" w:cs="Arial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eastAsiaTheme="minorEastAsia" w:hAnsi="Cambria Math" w:cs="Arial"/>
                  <w:sz w:val="28"/>
                  <w:szCs w:val="28"/>
                </w:rPr>
                <m:t>Z</m:t>
              </m:r>
            </m:den>
          </m:f>
        </m:oMath>
      </m:oMathPara>
    </w:p>
    <w:p w:rsidR="00946509" w:rsidRPr="00BA7D9F" w:rsidRDefault="007B26A1" w:rsidP="00946509">
      <w:pPr>
        <w:spacing w:after="0" w:line="240" w:lineRule="auto"/>
        <w:rPr>
          <w:rFonts w:ascii="Arial" w:eastAsiaTheme="minorEastAsia" w:hAnsi="Arial" w:cs="Arial"/>
          <w:sz w:val="40"/>
          <w:szCs w:val="40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4FCC6414" wp14:editId="6F2843CE">
                <wp:simplePos x="0" y="0"/>
                <wp:positionH relativeFrom="column">
                  <wp:posOffset>-38735</wp:posOffset>
                </wp:positionH>
                <wp:positionV relativeFrom="paragraph">
                  <wp:posOffset>257175</wp:posOffset>
                </wp:positionV>
                <wp:extent cx="1667510" cy="440055"/>
                <wp:effectExtent l="57150" t="38100" r="85090" b="93345"/>
                <wp:wrapNone/>
                <wp:docPr id="11" name="11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7510" cy="44005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11 Rectángulo" o:spid="_x0000_s1026" style="position:absolute;margin-left:-3.05pt;margin-top:20.25pt;width:131.3pt;height:34.65pt;z-index:-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1F2A99" w:rsidRPr="001F2A99" w:rsidRDefault="003F3632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90°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0°</m:t>
                  </m:r>
                </m:sup>
              </m:sSup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22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∠90°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A</m:t>
          </m:r>
        </m:oMath>
      </m:oMathPara>
    </w:p>
    <w:p w:rsidR="001F2A99" w:rsidRPr="001F2A99" w:rsidRDefault="001F2A9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1F2A99" w:rsidRDefault="001F2A9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577C24DC" wp14:editId="509EDDD1">
                <wp:simplePos x="0" y="0"/>
                <wp:positionH relativeFrom="column">
                  <wp:posOffset>-38735</wp:posOffset>
                </wp:positionH>
                <wp:positionV relativeFrom="paragraph">
                  <wp:posOffset>138430</wp:posOffset>
                </wp:positionV>
                <wp:extent cx="1744133" cy="440055"/>
                <wp:effectExtent l="57150" t="38100" r="85090" b="93345"/>
                <wp:wrapNone/>
                <wp:docPr id="9" name="9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4133" cy="44005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9 Rectángulo" o:spid="_x0000_s1026" style="position:absolute;margin-left:-3.05pt;margin-top:10.9pt;width:137.35pt;height:34.65pt;z-index:-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946509" w:rsidRPr="001F2A99" w:rsidRDefault="003F3632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330°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30°</m:t>
                  </m:r>
                </m:sup>
              </m:sSup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22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∠-60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A</m:t>
          </m:r>
        </m:oMath>
      </m:oMathPara>
    </w:p>
    <w:p w:rsidR="001F2A99" w:rsidRPr="001F2A99" w:rsidRDefault="001F2A9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1F2A99" w:rsidRPr="00946509" w:rsidRDefault="001F2A9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38FE878" wp14:editId="22D64286">
                <wp:simplePos x="0" y="0"/>
                <wp:positionH relativeFrom="column">
                  <wp:posOffset>-38735</wp:posOffset>
                </wp:positionH>
                <wp:positionV relativeFrom="paragraph">
                  <wp:posOffset>135467</wp:posOffset>
                </wp:positionV>
                <wp:extent cx="1845733" cy="440055"/>
                <wp:effectExtent l="57150" t="38100" r="78740" b="93345"/>
                <wp:wrapNone/>
                <wp:docPr id="13" name="13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5733" cy="440055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13 Rectángulo" o:spid="_x0000_s1026" style="position:absolute;margin-left:-3.05pt;margin-top:10.65pt;width:145.35pt;height:34.65pt;z-index:-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1F2A99" w:rsidRPr="001F2A99" w:rsidRDefault="003F3632" w:rsidP="00946509">
      <w:pPr>
        <w:spacing w:after="0" w:line="240" w:lineRule="auto"/>
        <w:rPr>
          <w:rFonts w:ascii="Arial" w:eastAsiaTheme="minorEastAsia" w:hAnsi="Arial" w:cs="Arial"/>
          <w:noProof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2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210°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∠0°</m:t>
                  </m:r>
                </m:sup>
              </m:sSup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22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∠-150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A </m:t>
          </m:r>
        </m:oMath>
      </m:oMathPara>
    </w:p>
    <w:p w:rsidR="001F2A99" w:rsidRPr="001F2A99" w:rsidRDefault="001F2A99" w:rsidP="00946509">
      <w:pPr>
        <w:spacing w:after="0" w:line="240" w:lineRule="auto"/>
        <w:rPr>
          <w:rFonts w:ascii="Arial" w:eastAsiaTheme="minorEastAsia" w:hAnsi="Arial" w:cs="Arial"/>
          <w:noProof/>
          <w:sz w:val="24"/>
          <w:szCs w:val="24"/>
        </w:rPr>
      </w:pPr>
    </w:p>
    <w:p w:rsidR="001F2A99" w:rsidRPr="001F2A99" w:rsidRDefault="001F2A99" w:rsidP="00946509">
      <w:pPr>
        <w:spacing w:after="0" w:line="240" w:lineRule="auto"/>
        <w:rPr>
          <w:rFonts w:ascii="Arial" w:eastAsiaTheme="minorEastAsia" w:hAnsi="Arial" w:cs="Arial"/>
          <w:noProof/>
          <w:sz w:val="24"/>
          <w:szCs w:val="24"/>
        </w:rPr>
      </w:pPr>
      <w:r w:rsidRPr="00BA7D9F">
        <w:rPr>
          <w:rFonts w:ascii="Arial" w:hAnsi="Arial" w:cs="Arial"/>
          <w:noProof/>
          <w:sz w:val="24"/>
          <w:szCs w:val="24"/>
          <w:lang w:eastAsia="es-AR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03C90AA8" wp14:editId="52AA9457">
                <wp:simplePos x="0" y="0"/>
                <wp:positionH relativeFrom="column">
                  <wp:posOffset>-38735</wp:posOffset>
                </wp:positionH>
                <wp:positionV relativeFrom="paragraph">
                  <wp:posOffset>107103</wp:posOffset>
                </wp:positionV>
                <wp:extent cx="2362200" cy="313267"/>
                <wp:effectExtent l="57150" t="38100" r="76200" b="86995"/>
                <wp:wrapNone/>
                <wp:docPr id="14" name="14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313267"/>
                        </a:xfrm>
                        <a:prstGeom prst="rec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4 Rectángulo" o:spid="_x0000_s1026" style="position:absolute;margin-left:-3.05pt;margin-top:8.45pt;width:186pt;height:24.6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" fillcolor="gray [1616]" strokecolor="black [3040]">
                <v:fill color2="#d9d9d9 [496]" rotate="t" angle="180" colors="0 #bcbcbc;22938f #d0d0d0;1 #ededed" focus="100%" type="gradient"/>
                <v:shadow on="t" color="black" opacity="24903f" origin=",.5" offset="0,.55556mm"/>
              </v:rect>
            </w:pict>
          </mc:Fallback>
        </mc:AlternateContent>
      </w:r>
    </w:p>
    <w:p w:rsidR="00946509" w:rsidRPr="007B26A1" w:rsidRDefault="00946509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-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1.38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∠45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A</m:t>
          </m:r>
        </m:oMath>
      </m:oMathPara>
    </w:p>
    <w:p w:rsidR="007B26A1" w:rsidRDefault="007B26A1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7B26A1" w:rsidRDefault="007B26A1" w:rsidP="00946509">
      <w:pPr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021434" w:rsidRDefault="00021434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021434" w:rsidRDefault="0002143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2B2978" w:rsidRPr="00EC5029" w:rsidRDefault="00EC5029">
      <w:pPr>
        <w:rPr>
          <w:rFonts w:ascii="Arial" w:hAnsi="Arial" w:cs="Arial"/>
          <w:sz w:val="24"/>
          <w:szCs w:val="24"/>
          <w:u w:val="single"/>
        </w:rPr>
      </w:pPr>
      <w:r>
        <w:rPr>
          <w:noProof/>
          <w:lang w:eastAsia="es-AR"/>
        </w:rPr>
        <w:lastRenderedPageBreak/>
        <w:drawing>
          <wp:anchor distT="0" distB="0" distL="114300" distR="114300" simplePos="0" relativeHeight="251675648" behindDoc="1" locked="0" layoutInCell="1" allowOverlap="1" wp14:anchorId="47FA1129" wp14:editId="5F713B9E">
            <wp:simplePos x="0" y="0"/>
            <wp:positionH relativeFrom="column">
              <wp:posOffset>652971</wp:posOffset>
            </wp:positionH>
            <wp:positionV relativeFrom="paragraph">
              <wp:posOffset>-305326</wp:posOffset>
            </wp:positionV>
            <wp:extent cx="4210493" cy="4126387"/>
            <wp:effectExtent l="0" t="0" r="0" b="7620"/>
            <wp:wrapNone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0292" cy="4126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m:rPr>
            <m:sty m:val="p"/>
          </m:rPr>
          <w:rPr>
            <w:rFonts w:ascii="Cambria Math" w:hAnsi="Cambria Math" w:cs="Arial"/>
            <w:sz w:val="24"/>
            <w:szCs w:val="24"/>
          </w:rPr>
          <w:br/>
        </m:r>
      </m:oMath>
      <m:oMathPara>
        <m:oMathParaPr>
          <m:jc m:val="right"/>
        </m:oMathParaPr>
        <m:oMath>
          <m:r>
            <w:rPr>
              <w:rFonts w:ascii="Cambria Math" w:hAnsi="Cambria Math" w:cs="Arial"/>
              <w:sz w:val="24"/>
              <w:szCs w:val="24"/>
            </w:rPr>
            <m:t>Esc: 40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cm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 xml:space="preserve">     Esc: 4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cm</m:t>
              </m:r>
            </m:den>
          </m:f>
        </m:oMath>
      </m:oMathPara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6C7CA2" w:rsidRDefault="006C7CA2" w:rsidP="006C7CA2">
      <w:pPr>
        <w:rPr>
          <w:rFonts w:ascii="Arial" w:hAnsi="Arial" w:cs="Arial"/>
          <w:sz w:val="24"/>
          <w:szCs w:val="24"/>
          <w:u w:val="single"/>
        </w:rPr>
      </w:pPr>
    </w:p>
    <w:p w:rsidR="007B26A1" w:rsidRDefault="00021434" w:rsidP="006C7CA2">
      <w:pPr>
        <w:rPr>
          <w:rFonts w:ascii="Arial" w:hAnsi="Arial" w:cs="Arial"/>
          <w:sz w:val="24"/>
          <w:szCs w:val="24"/>
          <w:u w:val="single"/>
        </w:rPr>
      </w:pPr>
      <w:r w:rsidRPr="00D658DB">
        <w:rPr>
          <w:rFonts w:ascii="Arial" w:hAnsi="Arial" w:cs="Arial"/>
          <w:sz w:val="24"/>
          <w:szCs w:val="24"/>
          <w:u w:val="single"/>
        </w:rPr>
        <w:t>Medición de Vatímetros:</w:t>
      </w:r>
    </w:p>
    <w:p w:rsidR="00021434" w:rsidRDefault="00021434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D141DC" w:rsidRPr="00D141DC" w:rsidRDefault="009F7234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P=U.I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φ</m:t>
              </m:r>
            </m:e>
          </m:func>
        </m:oMath>
      </m:oMathPara>
    </w:p>
    <w:p w:rsidR="00D141DC" w:rsidRDefault="00D141DC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021434" w:rsidRPr="00D141DC" w:rsidRDefault="003F3632" w:rsidP="007B26A1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O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22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0°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</m:e>
          </m:func>
          <m:r>
            <w:rPr>
              <w:rFonts w:ascii="Cambria Math" w:eastAsiaTheme="minorEastAsia" w:hAnsi="Cambria Math" w:cs="Arial"/>
              <w:sz w:val="24"/>
              <w:szCs w:val="24"/>
            </w:rPr>
            <m:t>4840 W</m:t>
          </m:r>
        </m:oMath>
      </m:oMathPara>
    </w:p>
    <w:p w:rsidR="00D141DC" w:rsidRDefault="00D141DC" w:rsidP="007B26A1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:rsidR="00D141DC" w:rsidRPr="00D141DC" w:rsidRDefault="003F3632" w:rsidP="00D141DC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O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22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0°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</m:e>
          </m:func>
          <m:r>
            <w:rPr>
              <w:rFonts w:ascii="Cambria Math" w:eastAsiaTheme="minorEastAsia" w:hAnsi="Cambria Math" w:cs="Arial"/>
              <w:sz w:val="24"/>
              <w:szCs w:val="24"/>
            </w:rPr>
            <m:t>4191.5 W</m:t>
          </m:r>
        </m:oMath>
      </m:oMathPara>
    </w:p>
    <w:p w:rsidR="00D141DC" w:rsidRDefault="00D141DC" w:rsidP="00D141DC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:rsidR="00D141DC" w:rsidRPr="00946509" w:rsidRDefault="003F3632" w:rsidP="00D141D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O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22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0°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</m:e>
          </m:func>
          <m:r>
            <w:rPr>
              <w:rFonts w:ascii="Cambria Math" w:eastAsiaTheme="minorEastAsia" w:hAnsi="Cambria Math" w:cs="Arial"/>
              <w:sz w:val="24"/>
              <w:szCs w:val="24"/>
            </w:rPr>
            <m:t>4840 W</m:t>
          </m:r>
        </m:oMath>
      </m:oMathPara>
    </w:p>
    <w:p w:rsidR="00D141DC" w:rsidRPr="00D141DC" w:rsidRDefault="00D141DC" w:rsidP="00D141DC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:rsidR="00D141DC" w:rsidRPr="009F7234" w:rsidRDefault="003F3632" w:rsidP="007B26A1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rif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O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O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O</m:t>
              </m:r>
            </m:sub>
          </m:sSub>
          <m:r>
            <w:rPr>
              <w:rFonts w:ascii="Cambria Math" w:eastAsiaTheme="minorEastAsia" w:hAnsi="Cambria Math" w:cs="Arial"/>
              <w:sz w:val="24"/>
              <w:szCs w:val="24"/>
            </w:rPr>
            <m:t>=13871.5 W</m:t>
          </m:r>
        </m:oMath>
      </m:oMathPara>
    </w:p>
    <w:p w:rsidR="009F7234" w:rsidRDefault="009F7234" w:rsidP="007B26A1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:rsidR="006C7CA2" w:rsidRDefault="006C7CA2" w:rsidP="007B26A1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:rsidR="009F7234" w:rsidRDefault="009F7234" w:rsidP="007B26A1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</w:p>
    <w:p w:rsidR="009F7234" w:rsidRPr="009F7234" w:rsidRDefault="009F7234" w:rsidP="009F7234">
      <w:pPr>
        <w:spacing w:after="0" w:line="240" w:lineRule="auto"/>
        <w:jc w:val="both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Q=U.I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φ</m:t>
              </m:r>
            </m:e>
          </m:func>
        </m:oMath>
      </m:oMathPara>
    </w:p>
    <w:p w:rsidR="009F7234" w:rsidRPr="00D141DC" w:rsidRDefault="009F7234" w:rsidP="009F723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9F7234" w:rsidRPr="009E6BF8" w:rsidRDefault="003F3632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22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0 VAR</m:t>
          </m:r>
        </m:oMath>
      </m:oMathPara>
    </w:p>
    <w:p w:rsidR="009F7234" w:rsidRPr="009E6BF8" w:rsidRDefault="009F7234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9F7234" w:rsidRPr="00BA7D9F" w:rsidRDefault="003F3632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22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3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2420 VAR</m:t>
          </m:r>
        </m:oMath>
      </m:oMathPara>
    </w:p>
    <w:p w:rsidR="009F7234" w:rsidRPr="009E6BF8" w:rsidRDefault="009F7234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9F7234" w:rsidRPr="00D141DC" w:rsidRDefault="003F3632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220V.22A.</m:t>
          </m:r>
          <m:func>
            <m:func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 w:cs="Arial"/>
                  <w:sz w:val="24"/>
                  <w:szCs w:val="24"/>
                </w:rPr>
                <m:t>(0°)</m:t>
              </m:r>
            </m:e>
          </m:func>
          <m:r>
            <w:rPr>
              <w:rFonts w:ascii="Cambria Math" w:hAnsi="Cambria Math" w:cs="Arial"/>
              <w:sz w:val="24"/>
              <w:szCs w:val="24"/>
            </w:rPr>
            <m:t>=0 VAR</m:t>
          </m:r>
        </m:oMath>
      </m:oMathPara>
    </w:p>
    <w:p w:rsidR="009F7234" w:rsidRDefault="009F7234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9F7234" w:rsidRPr="00BA7D9F" w:rsidRDefault="003F3632" w:rsidP="009F7234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rif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eastAsiaTheme="minorEastAsia" w:hAnsi="Cambria Math" w:cs="Arial"/>
              <w:sz w:val="24"/>
              <w:szCs w:val="24"/>
            </w:rPr>
            <m:t>=2420 VAR</m:t>
          </m:r>
        </m:oMath>
      </m:oMathPara>
    </w:p>
    <w:p w:rsidR="009F7234" w:rsidRDefault="009F7234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8527D7" w:rsidRDefault="008527D7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EC5029" w:rsidRDefault="00EC5029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8527D7" w:rsidRPr="009E6BF8" w:rsidRDefault="008527D7" w:rsidP="008527D7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w:lastRenderedPageBreak/>
            <m:t>S= U. I</m:t>
          </m:r>
        </m:oMath>
      </m:oMathPara>
    </w:p>
    <w:p w:rsidR="008527D7" w:rsidRDefault="008527D7" w:rsidP="008527D7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</w:p>
    <w:p w:rsidR="008527D7" w:rsidRPr="009E6BF8" w:rsidRDefault="003F3632" w:rsidP="008527D7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 220V.22A=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4840 VA</m:t>
          </m:r>
        </m:oMath>
      </m:oMathPara>
    </w:p>
    <w:p w:rsidR="008527D7" w:rsidRDefault="008527D7" w:rsidP="008527D7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8527D7" w:rsidRPr="009E6BF8" w:rsidRDefault="003F3632" w:rsidP="008527D7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 220V.22A=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4840 VA</m:t>
          </m:r>
        </m:oMath>
      </m:oMathPara>
    </w:p>
    <w:p w:rsidR="008527D7" w:rsidRDefault="008527D7" w:rsidP="008527D7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8527D7" w:rsidRPr="009E6BF8" w:rsidRDefault="003F3632" w:rsidP="008527D7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 220V.22A=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4840 VA</m:t>
          </m:r>
        </m:oMath>
      </m:oMathPara>
    </w:p>
    <w:p w:rsidR="008527D7" w:rsidRDefault="008527D7" w:rsidP="008527D7">
      <w:pPr>
        <w:tabs>
          <w:tab w:val="left" w:pos="3027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8527D7" w:rsidRPr="00D658DB" w:rsidRDefault="003F3632" w:rsidP="008527D7">
      <w:pPr>
        <w:tabs>
          <w:tab w:val="left" w:pos="3027"/>
        </w:tabs>
        <w:spacing w:after="0" w:line="240" w:lineRule="auto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trif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trif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trif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Arial"/>
              <w:sz w:val="24"/>
              <w:szCs w:val="24"/>
            </w:rPr>
            <m:t>=14081 VA</m:t>
          </m:r>
        </m:oMath>
      </m:oMathPara>
    </w:p>
    <w:p w:rsidR="008527D7" w:rsidRDefault="008527D7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244941" w:rsidRDefault="00244941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244941" w:rsidRPr="00946509" w:rsidRDefault="00244941" w:rsidP="007B26A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sectPr w:rsidR="00244941" w:rsidRPr="00946509" w:rsidSect="007550C0">
      <w:footerReference w:type="default" r:id="rId23"/>
      <w:pgSz w:w="11907" w:h="16839" w:code="9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3632" w:rsidRDefault="003F3632" w:rsidP="00696F80">
      <w:pPr>
        <w:spacing w:after="0" w:line="240" w:lineRule="auto"/>
      </w:pPr>
      <w:r>
        <w:separator/>
      </w:r>
    </w:p>
  </w:endnote>
  <w:endnote w:type="continuationSeparator" w:id="0">
    <w:p w:rsidR="003F3632" w:rsidRDefault="003F3632" w:rsidP="00696F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D99" w:rsidRDefault="00E51D99" w:rsidP="00DC413B">
    <w:pPr>
      <w:pStyle w:val="Piedepgina"/>
    </w:pPr>
    <w:r>
      <w:rPr>
        <w:rFonts w:ascii="Arial" w:hAnsi="Arial" w:cs="Arial"/>
        <w:noProof/>
        <w:sz w:val="20"/>
        <w:szCs w:val="20"/>
        <w:lang w:eastAsia="es-A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50534E6" wp14:editId="13CB5B03">
              <wp:simplePos x="0" y="0"/>
              <wp:positionH relativeFrom="column">
                <wp:posOffset>-646853</wp:posOffset>
              </wp:positionH>
              <wp:positionV relativeFrom="paragraph">
                <wp:posOffset>-147955</wp:posOffset>
              </wp:positionV>
              <wp:extent cx="6823710" cy="0"/>
              <wp:effectExtent l="0" t="0" r="15240" b="19050"/>
              <wp:wrapNone/>
              <wp:docPr id="7" name="7 Conector recto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682371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7 Conector recto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0.95pt,-11.65pt" to="486.35pt,-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" strokecolor="black [3040]"/>
          </w:pict>
        </mc:Fallback>
      </mc:AlternateContent>
    </w:r>
    <w:r w:rsidRPr="00820AEE">
      <w:rPr>
        <w:rFonts w:ascii="Arial" w:hAnsi="Arial" w:cs="Arial"/>
        <w:sz w:val="20"/>
        <w:szCs w:val="20"/>
      </w:rPr>
      <w:t>Grupo N°5</w:t>
    </w:r>
    <w:r w:rsidRPr="00820AEE">
      <w:rPr>
        <w:rFonts w:ascii="Arial" w:hAnsi="Arial" w:cs="Arial"/>
        <w:sz w:val="20"/>
        <w:szCs w:val="20"/>
      </w:rPr>
      <w:ptab w:relativeTo="margin" w:alignment="center" w:leader="none"/>
    </w:r>
    <w:r w:rsidRPr="00820AEE">
      <w:rPr>
        <w:rFonts w:ascii="Arial" w:hAnsi="Arial" w:cs="Arial"/>
        <w:sz w:val="20"/>
        <w:szCs w:val="20"/>
      </w:rPr>
      <w:t>Electrotecnia y Maquinas Eléctricas</w:t>
    </w:r>
    <w:r w:rsidRPr="00820AEE">
      <w:rPr>
        <w:rFonts w:ascii="Arial" w:hAnsi="Arial" w:cs="Arial"/>
        <w:sz w:val="20"/>
        <w:szCs w:val="20"/>
      </w:rPr>
      <w:ptab w:relativeTo="margin" w:alignment="right" w:leader="none"/>
    </w:r>
    <w:sdt>
      <w:sdtPr>
        <w:rPr>
          <w:rFonts w:ascii="Arial" w:hAnsi="Arial" w:cs="Arial"/>
          <w:sz w:val="20"/>
          <w:szCs w:val="20"/>
        </w:rPr>
        <w:id w:val="1978642971"/>
        <w:docPartObj>
          <w:docPartGallery w:val="Page Numbers (Bottom of Page)"/>
          <w:docPartUnique/>
        </w:docPartObj>
      </w:sdtPr>
      <w:sdtEndPr>
        <w:rPr>
          <w:rFonts w:asciiTheme="minorHAnsi" w:hAnsiTheme="minorHAnsi" w:cstheme="minorBidi"/>
          <w:sz w:val="22"/>
          <w:szCs w:val="22"/>
        </w:rPr>
      </w:sdtEndPr>
      <w:sdtContent>
        <w:sdt>
          <w:sdtPr>
            <w:rPr>
              <w:rFonts w:ascii="Arial" w:hAnsi="Arial" w:cs="Arial"/>
              <w:sz w:val="20"/>
              <w:szCs w:val="20"/>
            </w:rPr>
            <w:id w:val="860082579"/>
            <w:docPartObj>
              <w:docPartGallery w:val="Page Numbers (Top of Page)"/>
              <w:docPartUnique/>
            </w:docPartObj>
          </w:sdtPr>
          <w:sdtEndPr/>
          <w:sdtContent>
            <w:r w:rsidRPr="00820AEE">
              <w:rPr>
                <w:rFonts w:ascii="Arial" w:hAnsi="Arial" w:cs="Arial"/>
                <w:sz w:val="20"/>
                <w:szCs w:val="20"/>
                <w:lang w:val="es-ES"/>
              </w:rPr>
              <w:t xml:space="preserve">Página </w:t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instrText>PAGE</w:instrText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="007527D4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2</w:t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  <w:r w:rsidRPr="00820AEE">
              <w:rPr>
                <w:rFonts w:ascii="Arial" w:hAnsi="Arial" w:cs="Arial"/>
                <w:sz w:val="20"/>
                <w:szCs w:val="20"/>
                <w:lang w:val="es-ES"/>
              </w:rPr>
              <w:t xml:space="preserve"> de </w:t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instrText>NUMPAGES</w:instrText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 w:rsidR="007527D4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6</w:t>
            </w:r>
            <w:r w:rsidRPr="00820AEE"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</w:sdtContent>
        </w:sdt>
      </w:sdtContent>
    </w:sdt>
    <w: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3632" w:rsidRDefault="003F3632" w:rsidP="00696F80">
      <w:pPr>
        <w:spacing w:after="0" w:line="240" w:lineRule="auto"/>
      </w:pPr>
      <w:r>
        <w:separator/>
      </w:r>
    </w:p>
  </w:footnote>
  <w:footnote w:type="continuationSeparator" w:id="0">
    <w:p w:rsidR="003F3632" w:rsidRDefault="003F3632" w:rsidP="00696F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2346"/>
    <w:rsid w:val="00021434"/>
    <w:rsid w:val="0014675F"/>
    <w:rsid w:val="001D21F5"/>
    <w:rsid w:val="001F2A99"/>
    <w:rsid w:val="00244941"/>
    <w:rsid w:val="002B2978"/>
    <w:rsid w:val="00387470"/>
    <w:rsid w:val="003B5F79"/>
    <w:rsid w:val="003F3632"/>
    <w:rsid w:val="00422338"/>
    <w:rsid w:val="004A7F25"/>
    <w:rsid w:val="00560F64"/>
    <w:rsid w:val="00696F80"/>
    <w:rsid w:val="006C7CA2"/>
    <w:rsid w:val="007527D4"/>
    <w:rsid w:val="007550C0"/>
    <w:rsid w:val="007B26A1"/>
    <w:rsid w:val="0080299F"/>
    <w:rsid w:val="00803FA9"/>
    <w:rsid w:val="0080439A"/>
    <w:rsid w:val="00820AEE"/>
    <w:rsid w:val="008527D7"/>
    <w:rsid w:val="00885ACD"/>
    <w:rsid w:val="008D203A"/>
    <w:rsid w:val="008E2346"/>
    <w:rsid w:val="00946509"/>
    <w:rsid w:val="009E6BF8"/>
    <w:rsid w:val="009F7234"/>
    <w:rsid w:val="00A11A2D"/>
    <w:rsid w:val="00BA7D9F"/>
    <w:rsid w:val="00BE4B89"/>
    <w:rsid w:val="00C57F5F"/>
    <w:rsid w:val="00C86607"/>
    <w:rsid w:val="00C943EC"/>
    <w:rsid w:val="00CE696F"/>
    <w:rsid w:val="00D141DC"/>
    <w:rsid w:val="00D658DB"/>
    <w:rsid w:val="00D93905"/>
    <w:rsid w:val="00D93DE9"/>
    <w:rsid w:val="00DC413B"/>
    <w:rsid w:val="00DF1C0D"/>
    <w:rsid w:val="00E4535B"/>
    <w:rsid w:val="00E51D99"/>
    <w:rsid w:val="00EC5029"/>
    <w:rsid w:val="00F85A26"/>
    <w:rsid w:val="00FD1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8E2346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E23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E2346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696F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96F80"/>
  </w:style>
  <w:style w:type="paragraph" w:styleId="Piedepgina">
    <w:name w:val="footer"/>
    <w:basedOn w:val="Normal"/>
    <w:link w:val="PiedepginaCar"/>
    <w:uiPriority w:val="99"/>
    <w:unhideWhenUsed/>
    <w:rsid w:val="00696F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96F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8E2346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E23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E2346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696F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96F80"/>
  </w:style>
  <w:style w:type="paragraph" w:styleId="Piedepgina">
    <w:name w:val="footer"/>
    <w:basedOn w:val="Normal"/>
    <w:link w:val="PiedepginaCar"/>
    <w:uiPriority w:val="99"/>
    <w:unhideWhenUsed/>
    <w:rsid w:val="00696F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96F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8B3055-ED83-4426-B742-25995A10EE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1</Pages>
  <Words>342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le</dc:creator>
  <cp:keywords/>
  <dc:description/>
  <cp:lastModifiedBy>Alan</cp:lastModifiedBy>
  <cp:revision>34</cp:revision>
  <cp:lastPrinted>2011-08-29T00:57:00Z</cp:lastPrinted>
  <dcterms:created xsi:type="dcterms:W3CDTF">2011-08-28T18:26:00Z</dcterms:created>
  <dcterms:modified xsi:type="dcterms:W3CDTF">2011-08-29T01:12:00Z</dcterms:modified>
</cp:coreProperties>
</file>